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5"/>
  </p:notesMasterIdLst>
  <p:sldIdLst>
    <p:sldId id="279" r:id="rId2"/>
    <p:sldId id="348" r:id="rId3"/>
    <p:sldId id="397" r:id="rId4"/>
    <p:sldId id="398" r:id="rId5"/>
    <p:sldId id="349" r:id="rId6"/>
    <p:sldId id="350" r:id="rId7"/>
    <p:sldId id="399" r:id="rId8"/>
    <p:sldId id="396" r:id="rId9"/>
    <p:sldId id="393" r:id="rId10"/>
    <p:sldId id="383" r:id="rId11"/>
    <p:sldId id="341" r:id="rId12"/>
    <p:sldId id="394" r:id="rId13"/>
    <p:sldId id="395" r:id="rId14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290" y="6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01/07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01/07/2021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01/07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01/07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01/07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01/07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01/07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01/07/202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01/07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01/07/202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01/07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01/07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01/07/2021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5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4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transpiração por falta de água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consequente redução no acúmulo de biomassa para calcular a produtividade limitada por água (ou atingível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4"/>
          <a:stretch/>
        </p:blipFill>
        <p:spPr bwMode="auto">
          <a:xfrm>
            <a:off x="210191" y="213038"/>
            <a:ext cx="8476609" cy="3276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EEBF69D7-0D87-4349-9CBC-0A022B14C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679135"/>
            <a:ext cx="3904609" cy="2988365"/>
          </a:xfrm>
          <a:prstGeom prst="rect">
            <a:avLst/>
          </a:prstGeom>
        </p:spPr>
      </p:pic>
      <p:sp>
        <p:nvSpPr>
          <p:cNvPr id="7" name="Text Box 11">
            <a:extLst>
              <a:ext uri="{FF2B5EF4-FFF2-40B4-BE49-F238E27FC236}">
                <a16:creationId xmlns:a16="http://schemas.microsoft.com/office/drawing/2014/main" id="{588A057F-17AC-40EF-9C05-5A9FB14BE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63472"/>
            <a:ext cx="289560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  <a:latin typeface="+mj-lt"/>
              </a:rPr>
              <a:t>Fração de água disponível, p=AFD/AD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A702E4A-DA78-48C6-BBA3-59AA726D0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575828"/>
            <a:ext cx="3276600" cy="3194977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BB48DF4B-5EBD-4201-941E-BD80DF84F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819318">
            <a:off x="-241605" y="4706079"/>
            <a:ext cx="52959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4340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323" y="1371600"/>
            <a:ext cx="2143125" cy="353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3471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0070C0"/>
                </a:solidFill>
                <a:latin typeface="+mj-lt"/>
              </a:rPr>
              <a:t>Aplicar o método da FAO a cada uma das camadas e somar as extrações de cada cama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BD61832-0EF0-47B4-8F5D-20BF01171A69}"/>
              </a:ext>
            </a:extLst>
          </p:cNvPr>
          <p:cNvSpPr txBox="1"/>
          <p:nvPr/>
        </p:nvSpPr>
        <p:spPr>
          <a:xfrm>
            <a:off x="6528352" y="1049103"/>
            <a:ext cx="717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 err="1">
                <a:solidFill>
                  <a:srgbClr val="FF0000"/>
                </a:solidFill>
                <a:latin typeface="+mj-lt"/>
              </a:rPr>
              <a:t>T</a:t>
            </a:r>
            <a:r>
              <a:rPr lang="pt-BR" sz="3600" b="1" baseline="-25000" dirty="0" err="1">
                <a:solidFill>
                  <a:srgbClr val="FF0000"/>
                </a:solidFill>
                <a:latin typeface="+mj-lt"/>
              </a:rPr>
              <a:t>p</a:t>
            </a:r>
            <a:endParaRPr lang="pt-BR" sz="3600" b="1" baseline="-25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A9909FD-CE12-496C-A631-7717E13EC5BF}"/>
              </a:ext>
            </a:extLst>
          </p:cNvPr>
          <p:cNvSpPr txBox="1"/>
          <p:nvPr/>
        </p:nvSpPr>
        <p:spPr>
          <a:xfrm>
            <a:off x="5035323" y="3675118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510F584-4BCF-4332-B0CA-A78D5FC742A3}"/>
              </a:ext>
            </a:extLst>
          </p:cNvPr>
          <p:cNvSpPr txBox="1"/>
          <p:nvPr/>
        </p:nvSpPr>
        <p:spPr>
          <a:xfrm>
            <a:off x="5035323" y="4786670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2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1D48952-D3CB-4987-8AF1-209BCA11A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21404"/>
              </p:ext>
            </p:extLst>
          </p:nvPr>
        </p:nvGraphicFramePr>
        <p:xfrm>
          <a:off x="799134" y="3737023"/>
          <a:ext cx="2780357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34" y="3737023"/>
                        <a:ext cx="2780357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A2C510C-0BFF-4D53-B2B3-99E10129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50425"/>
              </p:ext>
            </p:extLst>
          </p:nvPr>
        </p:nvGraphicFramePr>
        <p:xfrm>
          <a:off x="931785" y="4465920"/>
          <a:ext cx="2371481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785" y="4465920"/>
                        <a:ext cx="2371481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C2AB0DE-0014-487A-A5C8-69008E090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01236"/>
              </p:ext>
            </p:extLst>
          </p:nvPr>
        </p:nvGraphicFramePr>
        <p:xfrm>
          <a:off x="1445890" y="5215163"/>
          <a:ext cx="1778377" cy="5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5890" y="5215163"/>
                        <a:ext cx="1778377" cy="58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127A74F-101F-47A3-9899-7BAA8EC3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40503"/>
              </p:ext>
            </p:extLst>
          </p:nvPr>
        </p:nvGraphicFramePr>
        <p:xfrm>
          <a:off x="1445890" y="5908224"/>
          <a:ext cx="1662540" cy="91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0" imgW="761760" imgH="419040" progId="Equation.DSMT4">
                  <p:embed/>
                </p:oleObj>
              </mc:Choice>
              <mc:Fallback>
                <p:oleObj name="Equation" r:id="rId10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5890" y="5908224"/>
                        <a:ext cx="1662540" cy="91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07142D8-F67B-40ED-A63B-B2A7101AEA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57"/>
          <a:stretch/>
        </p:blipFill>
        <p:spPr>
          <a:xfrm>
            <a:off x="357187" y="1524000"/>
            <a:ext cx="8429625" cy="4038600"/>
          </a:xfrm>
          <a:prstGeom prst="rect">
            <a:avLst/>
          </a:prstGeom>
        </p:spPr>
      </p:pic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88374134-8CCC-42C8-A783-1CBB2ACDDC95}"/>
              </a:ext>
            </a:extLst>
          </p:cNvPr>
          <p:cNvCxnSpPr>
            <a:cxnSpLocks/>
          </p:cNvCxnSpPr>
          <p:nvPr/>
        </p:nvCxnSpPr>
        <p:spPr>
          <a:xfrm flipH="1">
            <a:off x="2362200" y="762000"/>
            <a:ext cx="1828800" cy="2209800"/>
          </a:xfrm>
          <a:prstGeom prst="straightConnector1">
            <a:avLst/>
          </a:prstGeom>
          <a:ln w="825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52257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a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Método FAO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58414"/>
            <a:ext cx="762000" cy="762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1149B28-6CEF-4106-AFF7-39EA06FEB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477766"/>
            <a:ext cx="6567487" cy="302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571500" y="2209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73357"/>
              </p:ext>
            </p:extLst>
          </p:nvPr>
        </p:nvGraphicFramePr>
        <p:xfrm>
          <a:off x="1257300" y="3337640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3337640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80CF92FD-B10C-4E39-BD63-16F84CDAFC36}"/>
              </a:ext>
            </a:extLst>
          </p:cNvPr>
          <p:cNvSpPr txBox="1"/>
          <p:nvPr/>
        </p:nvSpPr>
        <p:spPr>
          <a:xfrm>
            <a:off x="990600" y="5257800"/>
            <a:ext cx="3657600" cy="707886"/>
          </a:xfrm>
          <a:custGeom>
            <a:avLst/>
            <a:gdLst>
              <a:gd name="connsiteX0" fmla="*/ 0 w 3657600"/>
              <a:gd name="connsiteY0" fmla="*/ 0 h 707886"/>
              <a:gd name="connsiteX1" fmla="*/ 573024 w 3657600"/>
              <a:gd name="connsiteY1" fmla="*/ 0 h 707886"/>
              <a:gd name="connsiteX2" fmla="*/ 1072896 w 3657600"/>
              <a:gd name="connsiteY2" fmla="*/ 0 h 707886"/>
              <a:gd name="connsiteX3" fmla="*/ 1755648 w 3657600"/>
              <a:gd name="connsiteY3" fmla="*/ 0 h 707886"/>
              <a:gd name="connsiteX4" fmla="*/ 2328672 w 3657600"/>
              <a:gd name="connsiteY4" fmla="*/ 0 h 707886"/>
              <a:gd name="connsiteX5" fmla="*/ 2901696 w 3657600"/>
              <a:gd name="connsiteY5" fmla="*/ 0 h 707886"/>
              <a:gd name="connsiteX6" fmla="*/ 3657600 w 3657600"/>
              <a:gd name="connsiteY6" fmla="*/ 0 h 707886"/>
              <a:gd name="connsiteX7" fmla="*/ 3657600 w 3657600"/>
              <a:gd name="connsiteY7" fmla="*/ 339785 h 707886"/>
              <a:gd name="connsiteX8" fmla="*/ 3657600 w 3657600"/>
              <a:gd name="connsiteY8" fmla="*/ 707886 h 707886"/>
              <a:gd name="connsiteX9" fmla="*/ 3121152 w 3657600"/>
              <a:gd name="connsiteY9" fmla="*/ 707886 h 707886"/>
              <a:gd name="connsiteX10" fmla="*/ 2511552 w 3657600"/>
              <a:gd name="connsiteY10" fmla="*/ 707886 h 707886"/>
              <a:gd name="connsiteX11" fmla="*/ 1901952 w 3657600"/>
              <a:gd name="connsiteY11" fmla="*/ 707886 h 707886"/>
              <a:gd name="connsiteX12" fmla="*/ 1328928 w 3657600"/>
              <a:gd name="connsiteY12" fmla="*/ 707886 h 707886"/>
              <a:gd name="connsiteX13" fmla="*/ 646176 w 3657600"/>
              <a:gd name="connsiteY13" fmla="*/ 707886 h 707886"/>
              <a:gd name="connsiteX14" fmla="*/ 0 w 3657600"/>
              <a:gd name="connsiteY14" fmla="*/ 707886 h 707886"/>
              <a:gd name="connsiteX15" fmla="*/ 0 w 3657600"/>
              <a:gd name="connsiteY15" fmla="*/ 368101 h 707886"/>
              <a:gd name="connsiteX16" fmla="*/ 0 w 36576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57600" h="707886" extrusionOk="0">
                <a:moveTo>
                  <a:pt x="0" y="0"/>
                </a:moveTo>
                <a:cubicBezTo>
                  <a:pt x="153534" y="-19803"/>
                  <a:pt x="288729" y="-8840"/>
                  <a:pt x="573024" y="0"/>
                </a:cubicBezTo>
                <a:cubicBezTo>
                  <a:pt x="857319" y="8840"/>
                  <a:pt x="884769" y="-15804"/>
                  <a:pt x="1072896" y="0"/>
                </a:cubicBezTo>
                <a:cubicBezTo>
                  <a:pt x="1261023" y="15804"/>
                  <a:pt x="1460490" y="10239"/>
                  <a:pt x="1755648" y="0"/>
                </a:cubicBezTo>
                <a:cubicBezTo>
                  <a:pt x="2050806" y="-10239"/>
                  <a:pt x="2119783" y="2915"/>
                  <a:pt x="2328672" y="0"/>
                </a:cubicBezTo>
                <a:cubicBezTo>
                  <a:pt x="2537561" y="-2915"/>
                  <a:pt x="2686088" y="9644"/>
                  <a:pt x="2901696" y="0"/>
                </a:cubicBezTo>
                <a:cubicBezTo>
                  <a:pt x="3117304" y="-9644"/>
                  <a:pt x="3472388" y="-23206"/>
                  <a:pt x="3657600" y="0"/>
                </a:cubicBezTo>
                <a:cubicBezTo>
                  <a:pt x="3671090" y="120283"/>
                  <a:pt x="3649576" y="178611"/>
                  <a:pt x="3657600" y="339785"/>
                </a:cubicBezTo>
                <a:cubicBezTo>
                  <a:pt x="3665624" y="500959"/>
                  <a:pt x="3649814" y="625485"/>
                  <a:pt x="3657600" y="707886"/>
                </a:cubicBezTo>
                <a:cubicBezTo>
                  <a:pt x="3467492" y="726978"/>
                  <a:pt x="3312975" y="722486"/>
                  <a:pt x="3121152" y="707886"/>
                </a:cubicBezTo>
                <a:cubicBezTo>
                  <a:pt x="2929329" y="693286"/>
                  <a:pt x="2790598" y="679888"/>
                  <a:pt x="2511552" y="707886"/>
                </a:cubicBezTo>
                <a:cubicBezTo>
                  <a:pt x="2232506" y="735884"/>
                  <a:pt x="2165040" y="690412"/>
                  <a:pt x="1901952" y="707886"/>
                </a:cubicBezTo>
                <a:cubicBezTo>
                  <a:pt x="1638864" y="725360"/>
                  <a:pt x="1472973" y="700642"/>
                  <a:pt x="1328928" y="707886"/>
                </a:cubicBezTo>
                <a:cubicBezTo>
                  <a:pt x="1184883" y="715130"/>
                  <a:pt x="794627" y="733479"/>
                  <a:pt x="646176" y="707886"/>
                </a:cubicBezTo>
                <a:cubicBezTo>
                  <a:pt x="497725" y="682293"/>
                  <a:pt x="167519" y="705181"/>
                  <a:pt x="0" y="707886"/>
                </a:cubicBezTo>
                <a:cubicBezTo>
                  <a:pt x="15551" y="564281"/>
                  <a:pt x="1509" y="467410"/>
                  <a:pt x="0" y="368101"/>
                </a:cubicBezTo>
                <a:cubicBezTo>
                  <a:pt x="-1509" y="268793"/>
                  <a:pt x="9425" y="136343"/>
                  <a:pt x="0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B050"/>
                </a:solidFill>
                <a:latin typeface="Consolas" panose="020B0609020204030204" pitchFamily="49" charset="0"/>
              </a:rPr>
              <a:t>CROPSIM9.py</a:t>
            </a:r>
            <a:endParaRPr lang="pt-BR" sz="20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7053" y="236815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quação de Magnus-Tetens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92115"/>
              </p:ext>
            </p:extLst>
          </p:nvPr>
        </p:nvGraphicFramePr>
        <p:xfrm>
          <a:off x="609600" y="919426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D458303-6F3C-4568-8178-180BE576F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9426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A6CA8C9C-7DEF-4216-A04E-344DB0D942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274606"/>
            <a:ext cx="4800600" cy="295717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C670E8C-AB7D-4D9F-A0F8-D22CB79357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6351" y="3781962"/>
            <a:ext cx="3960353" cy="243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305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DE02A3A-9F84-495B-A866-F69DF5114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4508" y="2454991"/>
            <a:ext cx="9533064" cy="415781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D9723368-D973-4EAF-AA5F-924C0E765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964" y="457200"/>
            <a:ext cx="2571750" cy="186690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C3CC8065-2417-4B21-9312-FE9B8EF51F20}"/>
              </a:ext>
            </a:extLst>
          </p:cNvPr>
          <p:cNvSpPr txBox="1"/>
          <p:nvPr/>
        </p:nvSpPr>
        <p:spPr>
          <a:xfrm>
            <a:off x="105575" y="12192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quação de Magnus-Tetens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8592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0A3521A6-66B4-45ED-A503-B3A61B5548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137073"/>
            <a:ext cx="8286750" cy="33147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DE02A3A-9F84-495B-A866-F69DF51143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57" y="294963"/>
            <a:ext cx="6289622" cy="2743201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516B2435-CB62-4726-815D-670E51A62E19}"/>
              </a:ext>
            </a:extLst>
          </p:cNvPr>
          <p:cNvCxnSpPr>
            <a:cxnSpLocks/>
          </p:cNvCxnSpPr>
          <p:nvPr/>
        </p:nvCxnSpPr>
        <p:spPr>
          <a:xfrm flipH="1" flipV="1">
            <a:off x="1376888" y="2002809"/>
            <a:ext cx="867714" cy="28132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62D5F06-8367-429C-91C6-96F60078F3A4}"/>
              </a:ext>
            </a:extLst>
          </p:cNvPr>
          <p:cNvCxnSpPr>
            <a:cxnSpLocks/>
          </p:cNvCxnSpPr>
          <p:nvPr/>
        </p:nvCxnSpPr>
        <p:spPr>
          <a:xfrm flipH="1" flipV="1">
            <a:off x="1447800" y="685800"/>
            <a:ext cx="1149438" cy="43723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gem 2">
            <a:extLst>
              <a:ext uri="{FF2B5EF4-FFF2-40B4-BE49-F238E27FC236}">
                <a16:creationId xmlns:a16="http://schemas.microsoft.com/office/drawing/2014/main" id="{D9723368-D973-4EAF-AA5F-924C0E765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2964" y="457200"/>
            <a:ext cx="257175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94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94977E3-2D1B-4B60-9DC6-B0B92D439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838200"/>
            <a:ext cx="8877300" cy="2838450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0843B323-61F1-4A54-AF87-0E8AC5A0A8E5}"/>
              </a:ext>
            </a:extLst>
          </p:cNvPr>
          <p:cNvCxnSpPr>
            <a:cxnSpLocks/>
          </p:cNvCxnSpPr>
          <p:nvPr/>
        </p:nvCxnSpPr>
        <p:spPr>
          <a:xfrm>
            <a:off x="4876800" y="2257425"/>
            <a:ext cx="838200" cy="17049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0CB5593B-502F-4758-89E9-AD1C10EEC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3962400"/>
            <a:ext cx="3714750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425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646F36B-43BF-46EF-9CB0-6DF3F5F08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9660" y="3251136"/>
            <a:ext cx="5796615" cy="3606864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0D5B9AEE-98DD-4446-B935-68BA7F67F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57200"/>
            <a:ext cx="5410200" cy="336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334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396E0A2-83D8-4624-8793-2A83F215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8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335CDB-278F-467E-B84D-8B7262C02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930" y="3200400"/>
            <a:ext cx="5098774" cy="351248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4AA3A0F-DAAF-4BA2-BC05-7D459F334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4733925" cy="244792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CC27524-FB9A-4084-BCDF-808DAB6A658B}"/>
              </a:ext>
            </a:extLst>
          </p:cNvPr>
          <p:cNvSpPr txBox="1"/>
          <p:nvPr/>
        </p:nvSpPr>
        <p:spPr>
          <a:xfrm>
            <a:off x="565597" y="3800476"/>
            <a:ext cx="3200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70C0"/>
                </a:solidFill>
                <a:latin typeface="+mj-lt"/>
              </a:rPr>
              <a:t>Transpiração relativa </a:t>
            </a:r>
          </a:p>
          <a:p>
            <a:pPr algn="ctr"/>
            <a:r>
              <a:rPr lang="pt-BR" sz="36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pt-BR" sz="2800" b="1" dirty="0">
                <a:solidFill>
                  <a:srgbClr val="00B050"/>
                </a:solidFill>
                <a:latin typeface="+mj-lt"/>
              </a:rPr>
              <a:t> </a:t>
            </a:r>
          </a:p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Acúmulo relativo de biomassa</a:t>
            </a:r>
            <a:endParaRPr lang="en-US" sz="2800" b="1" dirty="0">
              <a:solidFill>
                <a:srgbClr val="00B05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80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A23A560-7018-4D1A-9E52-1395A1325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6" y="2459460"/>
            <a:ext cx="6156235" cy="3950270"/>
          </a:xfrm>
          <a:prstGeom prst="rect">
            <a:avLst/>
          </a:prstGeom>
        </p:spPr>
      </p:pic>
      <p:sp>
        <p:nvSpPr>
          <p:cNvPr id="142" name="Text Box 6"/>
          <p:cNvSpPr txBox="1">
            <a:spLocks noChangeArrowheads="1"/>
          </p:cNvSpPr>
          <p:nvPr/>
        </p:nvSpPr>
        <p:spPr bwMode="auto">
          <a:xfrm>
            <a:off x="457200" y="1627348"/>
            <a:ext cx="54871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pt-BR" sz="2000" cap="small" dirty="0"/>
              <a:t>FAO Handbook 33 (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Doorenbos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 &amp; 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Kassam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, 1979)</a:t>
            </a:r>
            <a:endParaRPr lang="en-GB" sz="2000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80801"/>
              </p:ext>
            </p:extLst>
          </p:nvPr>
        </p:nvGraphicFramePr>
        <p:xfrm>
          <a:off x="5756275" y="2257425"/>
          <a:ext cx="29527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1752480" imgH="939600" progId="Equation.DSMT4">
                  <p:embed/>
                </p:oleObj>
              </mc:Choice>
              <mc:Fallback>
                <p:oleObj name="Equation" r:id="rId4" imgW="1752480" imgH="939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257425"/>
                        <a:ext cx="295275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52085"/>
              </p:ext>
            </p:extLst>
          </p:nvPr>
        </p:nvGraphicFramePr>
        <p:xfrm>
          <a:off x="5715000" y="4502150"/>
          <a:ext cx="304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02150"/>
                        <a:ext cx="3048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7010400" y="4915090"/>
            <a:ext cx="317142" cy="57131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216471" y="5486400"/>
            <a:ext cx="1905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rgbClr val="C00000"/>
                </a:solidFill>
                <a:latin typeface="+mj-lt"/>
              </a:rPr>
              <a:t>Fração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de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água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disponível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, p=AFD/AD</a:t>
            </a:r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381000" y="331948"/>
            <a:ext cx="7467600" cy="1143000"/>
          </a:xfrm>
        </p:spPr>
        <p:txBody>
          <a:bodyPr>
            <a:normAutofit/>
          </a:bodyPr>
          <a:lstStyle/>
          <a:p>
            <a:r>
              <a:rPr lang="pt-BR" sz="3600" cap="none" dirty="0">
                <a:solidFill>
                  <a:srgbClr val="C00000"/>
                </a:solidFill>
              </a:rPr>
              <a:t>Transpiração relativa </a:t>
            </a:r>
            <a:r>
              <a:rPr lang="pt-BR" sz="3600" cap="none" dirty="0" err="1">
                <a:solidFill>
                  <a:srgbClr val="C00000"/>
                </a:solidFill>
              </a:rPr>
              <a:t>Tr</a:t>
            </a:r>
            <a:r>
              <a:rPr lang="pt-BR" sz="3600" cap="none" dirty="0">
                <a:solidFill>
                  <a:srgbClr val="C00000"/>
                </a:solidFill>
              </a:rPr>
              <a:t> = </a:t>
            </a:r>
            <a:r>
              <a:rPr lang="pt-BR" sz="3600" cap="none" dirty="0" err="1">
                <a:solidFill>
                  <a:srgbClr val="C00000"/>
                </a:solidFill>
              </a:rPr>
              <a:t>Ta</a:t>
            </a:r>
            <a:r>
              <a:rPr lang="pt-BR" sz="3600" cap="none" dirty="0">
                <a:solidFill>
                  <a:srgbClr val="C00000"/>
                </a:solidFill>
              </a:rPr>
              <a:t>/</a:t>
            </a:r>
            <a:r>
              <a:rPr lang="pt-BR" sz="3600" cap="none" dirty="0" err="1">
                <a:solidFill>
                  <a:srgbClr val="C00000"/>
                </a:solidFill>
              </a:rPr>
              <a:t>Tp</a:t>
            </a:r>
            <a:endParaRPr lang="pt-BR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8167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928</TotalTime>
  <Words>149</Words>
  <Application>Microsoft Office PowerPoint</Application>
  <PresentationFormat>Apresentação na tela (4:3)</PresentationFormat>
  <Paragraphs>32</Paragraphs>
  <Slides>1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20" baseType="lpstr">
      <vt:lpstr>Calibri</vt:lpstr>
      <vt:lpstr>Consolas</vt:lpstr>
      <vt:lpstr>Constantia</vt:lpstr>
      <vt:lpstr>Courier New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ranspiração relativa Tr = Ta/Tp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16</cp:revision>
  <dcterms:created xsi:type="dcterms:W3CDTF">2011-10-26T11:01:36Z</dcterms:created>
  <dcterms:modified xsi:type="dcterms:W3CDTF">2021-07-01T12:07:14Z</dcterms:modified>
</cp:coreProperties>
</file>